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68E9" w:rsidRDefault="00A068E9" w:rsidP="00A068E9">
      <w:pPr>
        <w:ind w:hanging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>PHÒNG GIÁO DỤC QUẬN 1</w:t>
      </w: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     </w:t>
      </w:r>
      <w:r w:rsidRPr="00A068E9">
        <w:rPr>
          <w:rFonts w:ascii="Times New Roman" w:hAnsi="Times New Roman"/>
          <w:sz w:val="28"/>
          <w:szCs w:val="28"/>
        </w:rPr>
        <w:t>ĐỀ THAM KHẢO KIỂM TRA 1 TIẾT</w:t>
      </w:r>
    </w:p>
    <w:p w:rsidR="00A068E9" w:rsidRPr="00A068E9" w:rsidRDefault="00A068E9" w:rsidP="00A068E9">
      <w:pPr>
        <w:ind w:hanging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</w:t>
      </w:r>
      <w:r w:rsidRPr="00A068E9">
        <w:rPr>
          <w:rFonts w:ascii="Times New Roman" w:hAnsi="Times New Roman"/>
          <w:sz w:val="28"/>
          <w:szCs w:val="28"/>
        </w:rPr>
        <w:t>CHƯƠNG 3- ĐẠI SỐ 9</w:t>
      </w:r>
    </w:p>
    <w:p w:rsidR="00A068E9" w:rsidRPr="00A068E9" w:rsidRDefault="00A068E9" w:rsidP="00A068E9">
      <w:pPr>
        <w:ind w:hanging="720"/>
        <w:rPr>
          <w:rFonts w:ascii="Times New Roman" w:hAnsi="Times New Roman"/>
          <w:b/>
          <w:i/>
          <w:sz w:val="28"/>
          <w:szCs w:val="28"/>
          <w:u w:val="single"/>
        </w:rPr>
      </w:pPr>
      <w:r w:rsidRPr="00A068E9">
        <w:rPr>
          <w:rFonts w:ascii="Times New Roman" w:hAnsi="Times New Roman"/>
          <w:sz w:val="28"/>
          <w:szCs w:val="28"/>
        </w:rPr>
        <w:t>NHÓM GIÁO VIÊN KHỐI 9</w:t>
      </w: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</w:t>
      </w:r>
      <w:r w:rsidRPr="00A068E9">
        <w:rPr>
          <w:rFonts w:ascii="Times New Roman" w:hAnsi="Times New Roman"/>
          <w:sz w:val="28"/>
          <w:szCs w:val="28"/>
        </w:rPr>
        <w:t>NĂM HỌC 2015 - 2016</w:t>
      </w:r>
    </w:p>
    <w:p w:rsidR="00A068E9" w:rsidRPr="00A068E9" w:rsidRDefault="00A068E9" w:rsidP="00A068E9">
      <w:pPr>
        <w:ind w:hanging="720"/>
        <w:rPr>
          <w:rFonts w:ascii="Times New Roman" w:hAnsi="Times New Roman"/>
          <w:b/>
          <w:i/>
          <w:sz w:val="28"/>
          <w:szCs w:val="28"/>
          <w:u w:val="single"/>
        </w:rPr>
      </w:pPr>
      <w:bookmarkStart w:id="0" w:name="_GoBack"/>
      <w:bookmarkEnd w:id="0"/>
    </w:p>
    <w:p w:rsidR="00A068E9" w:rsidRPr="00A068E9" w:rsidRDefault="00A068E9" w:rsidP="00A068E9">
      <w:pPr>
        <w:ind w:hanging="720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A068E9" w:rsidRPr="00A068E9" w:rsidRDefault="00A068E9" w:rsidP="00A068E9">
      <w:pPr>
        <w:ind w:hanging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b/>
          <w:i/>
          <w:sz w:val="28"/>
          <w:szCs w:val="28"/>
          <w:u w:val="single"/>
        </w:rPr>
        <w:t>Bài 1</w:t>
      </w:r>
      <w:r w:rsidRPr="00A068E9">
        <w:rPr>
          <w:rFonts w:ascii="Times New Roman" w:hAnsi="Times New Roman"/>
          <w:sz w:val="28"/>
          <w:szCs w:val="28"/>
        </w:rPr>
        <w:t>:(2 điểm) Tìm nghiệm tổng quát và  vẽ đường thẳng biểu diễn tập nghiệm phương trình:</w:t>
      </w:r>
    </w:p>
    <w:p w:rsidR="00A068E9" w:rsidRPr="00A068E9" w:rsidRDefault="00A068E9" w:rsidP="00A068E9">
      <w:pPr>
        <w:ind w:left="2160" w:firstLine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>3x – y = 2</w:t>
      </w:r>
    </w:p>
    <w:p w:rsidR="00A068E9" w:rsidRPr="00A068E9" w:rsidRDefault="00A068E9" w:rsidP="00A068E9">
      <w:pPr>
        <w:ind w:hanging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b/>
          <w:i/>
          <w:sz w:val="28"/>
          <w:szCs w:val="28"/>
          <w:u w:val="single"/>
        </w:rPr>
        <w:t>Bài 2</w:t>
      </w:r>
      <w:r w:rsidRPr="00A068E9">
        <w:rPr>
          <w:rFonts w:ascii="Times New Roman" w:hAnsi="Times New Roman"/>
          <w:sz w:val="28"/>
          <w:szCs w:val="28"/>
        </w:rPr>
        <w:t xml:space="preserve"> :( 3 điểm) Giải các hệ phương trình :</w:t>
      </w:r>
    </w:p>
    <w:p w:rsidR="00A068E9" w:rsidRPr="00A068E9" w:rsidRDefault="00A068E9" w:rsidP="00A068E9">
      <w:pPr>
        <w:ind w:hanging="36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 xml:space="preserve">a) </w:t>
      </w:r>
      <w:r w:rsidRPr="00A068E9">
        <w:rPr>
          <w:rFonts w:ascii="Times New Roman" w:hAnsi="Times New Roman"/>
          <w:position w:val="-30"/>
          <w:sz w:val="28"/>
          <w:szCs w:val="28"/>
        </w:rPr>
        <w:object w:dxaOrig="1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62.25pt;height:36pt" o:ole="">
            <v:imagedata r:id="rId7" o:title=""/>
          </v:shape>
          <o:OLEObject Type="Embed" ProgID="Equation.DSMT4" ShapeID="_x0000_i1082" DrawAspect="Content" ObjectID="_1619433552" r:id="rId8"/>
        </w:object>
      </w:r>
      <w:r w:rsidRPr="00A068E9">
        <w:rPr>
          <w:rFonts w:ascii="Times New Roman" w:hAnsi="Times New Roman"/>
          <w:sz w:val="28"/>
          <w:szCs w:val="28"/>
        </w:rPr>
        <w:t xml:space="preserve">  </w:t>
      </w: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  <w:t>b)</w:t>
      </w:r>
      <w:r w:rsidRPr="00A068E9">
        <w:rPr>
          <w:rFonts w:ascii="Times New Roman" w:hAnsi="Times New Roman"/>
          <w:position w:val="-30"/>
          <w:sz w:val="28"/>
          <w:szCs w:val="28"/>
        </w:rPr>
        <w:object w:dxaOrig="1240" w:dyaOrig="720">
          <v:shape id="_x0000_i1083" type="#_x0000_t75" style="width:62.25pt;height:36pt" o:ole="">
            <v:imagedata r:id="rId9" o:title=""/>
          </v:shape>
          <o:OLEObject Type="Embed" ProgID="Equation.DSMT4" ShapeID="_x0000_i1083" DrawAspect="Content" ObjectID="_1619433553" r:id="rId10"/>
        </w:object>
      </w:r>
      <w:r w:rsidRPr="00A068E9">
        <w:rPr>
          <w:rFonts w:ascii="Times New Roman" w:hAnsi="Times New Roman"/>
          <w:sz w:val="28"/>
          <w:szCs w:val="28"/>
        </w:rPr>
        <w:tab/>
        <w:t xml:space="preserve"> </w:t>
      </w:r>
      <w:r w:rsidRPr="00A068E9">
        <w:rPr>
          <w:rFonts w:ascii="Times New Roman" w:hAnsi="Times New Roman"/>
          <w:sz w:val="28"/>
          <w:szCs w:val="28"/>
        </w:rPr>
        <w:tab/>
        <w:t xml:space="preserve">c) </w:t>
      </w:r>
      <w:r w:rsidRPr="00A068E9">
        <w:rPr>
          <w:rFonts w:ascii="Times New Roman" w:hAnsi="Times New Roman"/>
          <w:position w:val="-36"/>
          <w:sz w:val="28"/>
          <w:szCs w:val="28"/>
        </w:rPr>
        <w:object w:dxaOrig="1700" w:dyaOrig="840">
          <v:shape id="_x0000_i1084" type="#_x0000_t75" style="width:84.75pt;height:42pt" o:ole="">
            <v:imagedata r:id="rId11" o:title=""/>
          </v:shape>
          <o:OLEObject Type="Embed" ProgID="Equation.DSMT4" ShapeID="_x0000_i1084" DrawAspect="Content" ObjectID="_1619433554" r:id="rId12"/>
        </w:object>
      </w:r>
    </w:p>
    <w:p w:rsidR="00A068E9" w:rsidRPr="00A068E9" w:rsidRDefault="00A068E9" w:rsidP="00A068E9">
      <w:pPr>
        <w:ind w:left="-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b/>
          <w:i/>
          <w:sz w:val="28"/>
          <w:szCs w:val="28"/>
          <w:u w:val="single"/>
        </w:rPr>
        <w:t>Bài 3</w:t>
      </w:r>
      <w:r w:rsidRPr="00A068E9">
        <w:rPr>
          <w:rFonts w:ascii="Times New Roman" w:hAnsi="Times New Roman"/>
          <w:sz w:val="28"/>
          <w:szCs w:val="28"/>
        </w:rPr>
        <w:t xml:space="preserve"> :( 2,5 điểm)  Một khu đất hình chữ nhật có chu vi 64 m. Nếu giảm chiều dài 5 m và tăng chiều rộng 2 m thì diện tích tăng  5 m</w:t>
      </w:r>
      <w:r w:rsidRPr="00A068E9">
        <w:rPr>
          <w:rFonts w:ascii="Times New Roman" w:hAnsi="Times New Roman"/>
          <w:sz w:val="28"/>
          <w:szCs w:val="28"/>
          <w:vertAlign w:val="superscript"/>
        </w:rPr>
        <w:t>2</w:t>
      </w:r>
      <w:r w:rsidRPr="00A068E9">
        <w:rPr>
          <w:rFonts w:ascii="Times New Roman" w:hAnsi="Times New Roman"/>
          <w:sz w:val="28"/>
          <w:szCs w:val="28"/>
        </w:rPr>
        <w:t>.  Tính kích thước lúc đầu của khu đất.</w:t>
      </w:r>
    </w:p>
    <w:p w:rsidR="00A068E9" w:rsidRPr="00A068E9" w:rsidRDefault="00A068E9" w:rsidP="00A068E9">
      <w:pPr>
        <w:ind w:left="-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b/>
          <w:i/>
          <w:sz w:val="28"/>
          <w:szCs w:val="28"/>
          <w:u w:val="single"/>
        </w:rPr>
        <w:t xml:space="preserve">Bài  4 </w:t>
      </w:r>
      <w:r w:rsidRPr="00A068E9">
        <w:rPr>
          <w:rFonts w:ascii="Times New Roman" w:hAnsi="Times New Roman"/>
          <w:sz w:val="28"/>
          <w:szCs w:val="28"/>
        </w:rPr>
        <w:t>:( 1,5 điểm) Viết phương trình đường thẳng  (D) đi qua 2 điểm A(2 ; 3 ) và B (</w:t>
      </w:r>
      <w:r w:rsidRPr="00A068E9">
        <w:rPr>
          <w:rFonts w:ascii="Times New Roman" w:hAnsi="Times New Roman"/>
          <w:b/>
          <w:sz w:val="28"/>
          <w:szCs w:val="28"/>
        </w:rPr>
        <w:t>-</w:t>
      </w:r>
      <w:r w:rsidRPr="00A068E9">
        <w:rPr>
          <w:rFonts w:ascii="Times New Roman" w:hAnsi="Times New Roman"/>
          <w:sz w:val="28"/>
          <w:szCs w:val="28"/>
        </w:rPr>
        <w:t xml:space="preserve">1 ; </w:t>
      </w:r>
      <w:r w:rsidRPr="00A068E9">
        <w:rPr>
          <w:rFonts w:ascii="Times New Roman" w:hAnsi="Times New Roman"/>
          <w:b/>
          <w:sz w:val="28"/>
          <w:szCs w:val="28"/>
        </w:rPr>
        <w:t xml:space="preserve">- </w:t>
      </w:r>
      <w:r w:rsidRPr="00A068E9">
        <w:rPr>
          <w:rFonts w:ascii="Times New Roman" w:hAnsi="Times New Roman"/>
          <w:sz w:val="28"/>
          <w:szCs w:val="28"/>
        </w:rPr>
        <w:t>3 )</w:t>
      </w:r>
    </w:p>
    <w:p w:rsidR="00A068E9" w:rsidRPr="00A068E9" w:rsidRDefault="00A068E9" w:rsidP="00A068E9">
      <w:pPr>
        <w:ind w:left="-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b/>
          <w:i/>
          <w:sz w:val="28"/>
          <w:szCs w:val="28"/>
          <w:u w:val="single"/>
        </w:rPr>
        <w:t xml:space="preserve">Bài 5 </w:t>
      </w:r>
      <w:r w:rsidRPr="00A068E9">
        <w:rPr>
          <w:rFonts w:ascii="Times New Roman" w:hAnsi="Times New Roman"/>
          <w:sz w:val="28"/>
          <w:szCs w:val="28"/>
        </w:rPr>
        <w:t xml:space="preserve">: (1 điểm) Tìm giá trỉ của m để hệ phương trình    </w:t>
      </w:r>
      <w:r w:rsidRPr="00A068E9">
        <w:rPr>
          <w:rFonts w:ascii="Times New Roman" w:hAnsi="Times New Roman"/>
          <w:position w:val="-32"/>
          <w:sz w:val="28"/>
          <w:szCs w:val="28"/>
        </w:rPr>
        <w:object w:dxaOrig="1400" w:dyaOrig="760">
          <v:shape id="_x0000_i1085" type="#_x0000_t75" style="width:69.75pt;height:38.25pt" o:ole="">
            <v:imagedata r:id="rId13" o:title=""/>
          </v:shape>
          <o:OLEObject Type="Embed" ProgID="Equation.DSMT4" ShapeID="_x0000_i1085" DrawAspect="Content" ObjectID="_1619433555" r:id="rId14"/>
        </w:object>
      </w:r>
      <w:r w:rsidRPr="00A068E9">
        <w:rPr>
          <w:rFonts w:ascii="Times New Roman" w:hAnsi="Times New Roman"/>
          <w:sz w:val="28"/>
          <w:szCs w:val="28"/>
        </w:rPr>
        <w:tab/>
        <w:t>vô nghiệm</w:t>
      </w:r>
    </w:p>
    <w:p w:rsidR="00A068E9" w:rsidRPr="00A068E9" w:rsidRDefault="00A068E9" w:rsidP="00A068E9">
      <w:pPr>
        <w:jc w:val="center"/>
        <w:rPr>
          <w:rFonts w:ascii="Times New Roman" w:hAnsi="Times New Roman"/>
          <w:sz w:val="28"/>
          <w:szCs w:val="28"/>
        </w:rPr>
      </w:pPr>
    </w:p>
    <w:p w:rsidR="00A068E9" w:rsidRPr="00A068E9" w:rsidRDefault="00A068E9" w:rsidP="00A068E9">
      <w:pPr>
        <w:jc w:val="center"/>
        <w:rPr>
          <w:rFonts w:ascii="Times New Roman" w:hAnsi="Times New Roman"/>
          <w:sz w:val="28"/>
          <w:szCs w:val="28"/>
        </w:rPr>
      </w:pPr>
    </w:p>
    <w:p w:rsidR="00A068E9" w:rsidRPr="00A068E9" w:rsidRDefault="00A068E9" w:rsidP="00A068E9">
      <w:pPr>
        <w:jc w:val="center"/>
        <w:rPr>
          <w:rFonts w:ascii="Times New Roman" w:hAnsi="Times New Roman"/>
          <w:b/>
          <w:sz w:val="28"/>
          <w:szCs w:val="28"/>
        </w:rPr>
      </w:pPr>
    </w:p>
    <w:p w:rsidR="00A068E9" w:rsidRPr="00A068E9" w:rsidRDefault="00A068E9" w:rsidP="00A068E9">
      <w:pPr>
        <w:jc w:val="center"/>
        <w:rPr>
          <w:rFonts w:ascii="Times New Roman" w:hAnsi="Times New Roman"/>
          <w:b/>
          <w:sz w:val="28"/>
          <w:szCs w:val="28"/>
        </w:rPr>
      </w:pPr>
      <w:r w:rsidRPr="00A068E9">
        <w:rPr>
          <w:rFonts w:ascii="Times New Roman" w:hAnsi="Times New Roman"/>
          <w:b/>
          <w:sz w:val="28"/>
          <w:szCs w:val="28"/>
        </w:rPr>
        <w:t>ĐÁP ÁN – BIỂU ĐIỂM</w:t>
      </w:r>
    </w:p>
    <w:p w:rsidR="00A068E9" w:rsidRPr="00A068E9" w:rsidRDefault="00A068E9" w:rsidP="00A068E9">
      <w:pPr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ab/>
        <w:t xml:space="preserve">Bài 1: ( 2 điêm) </w:t>
      </w:r>
    </w:p>
    <w:p w:rsidR="00A068E9" w:rsidRPr="00A068E9" w:rsidRDefault="00A068E9" w:rsidP="00A068E9">
      <w:pPr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  <w:t>a/ CTNTQ : ( x</w:t>
      </w:r>
      <w:r w:rsidRPr="00A068E9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86" type="#_x0000_t75" style="width:9.75pt;height:9.75pt" o:ole="">
            <v:imagedata r:id="rId15" o:title=""/>
          </v:shape>
          <o:OLEObject Type="Embed" ProgID="Equation.3" ShapeID="_x0000_i1086" DrawAspect="Content" ObjectID="_1619433556" r:id="rId16"/>
        </w:object>
      </w:r>
      <w:r w:rsidRPr="00A068E9">
        <w:rPr>
          <w:rFonts w:ascii="Times New Roman" w:hAnsi="Times New Roman"/>
          <w:sz w:val="28"/>
          <w:szCs w:val="28"/>
        </w:rPr>
        <w:t xml:space="preserve">  R; y = 3x – 2)</w:t>
      </w:r>
      <w:r w:rsidRPr="00A068E9">
        <w:rPr>
          <w:rFonts w:ascii="Times New Roman" w:hAnsi="Times New Roman"/>
          <w:sz w:val="28"/>
          <w:szCs w:val="28"/>
        </w:rPr>
        <w:tab/>
        <w:t>1 đ</w:t>
      </w:r>
    </w:p>
    <w:p w:rsidR="00A068E9" w:rsidRPr="00A068E9" w:rsidRDefault="00A068E9" w:rsidP="00A068E9">
      <w:pPr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  <w:t>b/Biểu diễn tập nghiệm</w:t>
      </w:r>
      <w:r w:rsidRPr="00A068E9">
        <w:rPr>
          <w:rFonts w:ascii="Times New Roman" w:hAnsi="Times New Roman"/>
          <w:sz w:val="28"/>
          <w:szCs w:val="28"/>
        </w:rPr>
        <w:tab/>
        <w:t>1 đ</w:t>
      </w:r>
    </w:p>
    <w:p w:rsidR="00A068E9" w:rsidRPr="00A068E9" w:rsidRDefault="00A068E9" w:rsidP="00A068E9">
      <w:pPr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ab/>
        <w:t>Bài 2 : a/ 1 đ</w:t>
      </w:r>
    </w:p>
    <w:p w:rsidR="00A068E9" w:rsidRPr="00A068E9" w:rsidRDefault="00A068E9" w:rsidP="00A068E9">
      <w:pPr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  <w:t>b/ 1 đ</w:t>
      </w:r>
    </w:p>
    <w:p w:rsidR="00A068E9" w:rsidRPr="00A068E9" w:rsidRDefault="00A068E9" w:rsidP="00A068E9">
      <w:pPr>
        <w:ind w:left="720" w:firstLine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lastRenderedPageBreak/>
        <w:t>c/1 đ</w:t>
      </w:r>
    </w:p>
    <w:p w:rsidR="00A068E9" w:rsidRPr="00A068E9" w:rsidRDefault="00A068E9" w:rsidP="00A068E9">
      <w:pPr>
        <w:ind w:firstLine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 xml:space="preserve">Bài 3 : </w:t>
      </w:r>
      <w:r w:rsidRPr="00A068E9">
        <w:rPr>
          <w:rFonts w:ascii="Times New Roman" w:hAnsi="Times New Roman"/>
          <w:sz w:val="28"/>
          <w:szCs w:val="28"/>
        </w:rPr>
        <w:tab/>
        <w:t>- Đặt ẩn- đơn vị - điều kiện 0,5 đ</w:t>
      </w:r>
    </w:p>
    <w:p w:rsidR="00A068E9" w:rsidRPr="00A068E9" w:rsidRDefault="00A068E9" w:rsidP="00A068E9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>Biểu thị các đại lương qua ẩn 0,5 đ</w:t>
      </w:r>
    </w:p>
    <w:p w:rsidR="00A068E9" w:rsidRPr="00A068E9" w:rsidRDefault="00A068E9" w:rsidP="00A068E9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>Lập hệ phương trình 0,5 đ</w:t>
      </w:r>
    </w:p>
    <w:p w:rsidR="00A068E9" w:rsidRPr="00A068E9" w:rsidRDefault="00A068E9" w:rsidP="00A068E9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>Giải hệ phương trình 0,5 đ</w:t>
      </w:r>
      <w:r w:rsidRPr="00A068E9">
        <w:rPr>
          <w:rFonts w:ascii="Times New Roman" w:hAnsi="Times New Roman"/>
          <w:sz w:val="28"/>
          <w:szCs w:val="28"/>
        </w:rPr>
        <w:tab/>
      </w:r>
    </w:p>
    <w:p w:rsidR="00A068E9" w:rsidRPr="00A068E9" w:rsidRDefault="00A068E9" w:rsidP="00A068E9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>Trả lời 0,5 đ</w:t>
      </w: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</w:r>
      <w:r w:rsidRPr="00A068E9">
        <w:rPr>
          <w:rFonts w:ascii="Times New Roman" w:hAnsi="Times New Roman"/>
          <w:sz w:val="28"/>
          <w:szCs w:val="28"/>
        </w:rPr>
        <w:tab/>
      </w:r>
    </w:p>
    <w:p w:rsidR="00A068E9" w:rsidRPr="00A068E9" w:rsidRDefault="00A068E9" w:rsidP="00A068E9">
      <w:pPr>
        <w:ind w:left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>Bài 4 : (1,5 đ)- Lập hệ PT 0,5 đ</w:t>
      </w:r>
    </w:p>
    <w:p w:rsidR="00A068E9" w:rsidRPr="00A068E9" w:rsidRDefault="00A068E9" w:rsidP="00A068E9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>Giải hệ PT 0,5 đ</w:t>
      </w:r>
    </w:p>
    <w:p w:rsidR="00A068E9" w:rsidRPr="00A068E9" w:rsidRDefault="00A068E9" w:rsidP="00A068E9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>Trả lời 0,5 đ</w:t>
      </w:r>
    </w:p>
    <w:p w:rsidR="00A068E9" w:rsidRPr="00A068E9" w:rsidRDefault="00A068E9" w:rsidP="00A068E9">
      <w:pPr>
        <w:ind w:firstLine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 xml:space="preserve">Bài 5 : Điều kiện </w:t>
      </w:r>
      <w:r w:rsidRPr="00A068E9">
        <w:rPr>
          <w:rFonts w:ascii="Times New Roman" w:hAnsi="Times New Roman"/>
          <w:sz w:val="28"/>
          <w:szCs w:val="28"/>
        </w:rPr>
        <w:tab/>
        <w:t>0,5 đ</w:t>
      </w:r>
    </w:p>
    <w:p w:rsidR="00A068E9" w:rsidRPr="00A068E9" w:rsidRDefault="00A068E9" w:rsidP="00A068E9">
      <w:pPr>
        <w:ind w:firstLine="720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tab/>
        <w:t>- Giá trị m : 0,5 đ</w:t>
      </w:r>
    </w:p>
    <w:p w:rsidR="00A068E9" w:rsidRPr="00A068E9" w:rsidRDefault="00A068E9" w:rsidP="00A068E9">
      <w:pPr>
        <w:jc w:val="center"/>
        <w:rPr>
          <w:rFonts w:ascii="Times New Roman" w:hAnsi="Times New Roman"/>
          <w:sz w:val="28"/>
          <w:szCs w:val="28"/>
        </w:rPr>
      </w:pPr>
      <w:r w:rsidRPr="00A068E9">
        <w:rPr>
          <w:rFonts w:ascii="Times New Roman" w:hAnsi="Times New Roman"/>
          <w:sz w:val="28"/>
          <w:szCs w:val="28"/>
        </w:rPr>
        <w:sym w:font="Wingdings 2" w:char="F064"/>
      </w:r>
      <w:r w:rsidRPr="00A068E9">
        <w:rPr>
          <w:rFonts w:ascii="Times New Roman" w:hAnsi="Times New Roman"/>
          <w:sz w:val="28"/>
          <w:szCs w:val="28"/>
        </w:rPr>
        <w:sym w:font="Wingdings 2" w:char="F063"/>
      </w:r>
      <w:r w:rsidRPr="00A068E9">
        <w:rPr>
          <w:rFonts w:ascii="Times New Roman" w:hAnsi="Times New Roman"/>
          <w:sz w:val="28"/>
          <w:szCs w:val="28"/>
        </w:rPr>
        <w:t xml:space="preserve"> </w:t>
      </w:r>
    </w:p>
    <w:p w:rsidR="00A068E9" w:rsidRPr="00A068E9" w:rsidRDefault="00A068E9" w:rsidP="00A068E9">
      <w:pPr>
        <w:ind w:left="720"/>
        <w:rPr>
          <w:rFonts w:ascii="Times New Roman" w:hAnsi="Times New Roman"/>
          <w:sz w:val="28"/>
          <w:szCs w:val="28"/>
        </w:rPr>
      </w:pPr>
    </w:p>
    <w:p w:rsidR="001664D9" w:rsidRPr="00A068E9" w:rsidRDefault="001664D9" w:rsidP="00A068E9">
      <w:pPr>
        <w:rPr>
          <w:rFonts w:ascii="Times New Roman" w:hAnsi="Times New Roman"/>
          <w:sz w:val="28"/>
          <w:szCs w:val="28"/>
        </w:rPr>
      </w:pPr>
    </w:p>
    <w:sectPr w:rsidR="001664D9" w:rsidRPr="00A068E9" w:rsidSect="00A648ED">
      <w:headerReference w:type="default" r:id="rId17"/>
      <w:footerReference w:type="default" r:id="rId18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6887" w:rsidRDefault="00C16887" w:rsidP="004C60CE">
      <w:pPr>
        <w:spacing w:after="0" w:line="240" w:lineRule="auto"/>
      </w:pPr>
      <w:r>
        <w:separator/>
      </w:r>
    </w:p>
  </w:endnote>
  <w:endnote w:type="continuationSeparator" w:id="0">
    <w:p w:rsidR="00C16887" w:rsidRDefault="00C16887" w:rsidP="004C60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83BC6" w:rsidRDefault="00983BC6" w:rsidP="004C60CE">
    <w:pPr>
      <w:pStyle w:val="Footer"/>
      <w:jc w:val="center"/>
    </w:pPr>
    <w:bookmarkStart w:id="3" w:name="_Hlk8652226"/>
    <w:bookmarkStart w:id="4" w:name="_Hlk8652227"/>
  </w:p>
  <w:p w:rsidR="00983BC6" w:rsidRDefault="00983BC6" w:rsidP="004C60CE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693E2842" wp14:editId="109B5B06">
              <wp:simplePos x="0" y="0"/>
              <wp:positionH relativeFrom="margin">
                <wp:posOffset>332740</wp:posOffset>
              </wp:positionH>
              <wp:positionV relativeFrom="paragraph">
                <wp:posOffset>438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5FFFF5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26.2pt;margin-top:3.45pt;width:440.85pt;height:0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983BC6" w:rsidRPr="004C60CE" w:rsidRDefault="00983BC6" w:rsidP="004C60CE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6887" w:rsidRDefault="00C16887" w:rsidP="004C60CE">
      <w:pPr>
        <w:spacing w:after="0" w:line="240" w:lineRule="auto"/>
      </w:pPr>
      <w:r>
        <w:separator/>
      </w:r>
    </w:p>
  </w:footnote>
  <w:footnote w:type="continuationSeparator" w:id="0">
    <w:p w:rsidR="00C16887" w:rsidRDefault="00C16887" w:rsidP="004C60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83BC6" w:rsidRPr="004C60CE" w:rsidRDefault="00C16887" w:rsidP="004C60CE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983BC6"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983BC6" w:rsidRDefault="00983BC6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16572761" wp14:editId="288E79D9">
              <wp:simplePos x="0" y="0"/>
              <wp:positionH relativeFrom="margin">
                <wp:posOffset>452120</wp:posOffset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526F6C7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5.6pt;margin-top:7.15pt;width:435.4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QnDWCd8AAAAIAQAADwAAAAAAAAAAAAAAAAB/BAAAZHJzL2Rv&#10;d25yZXYueG1sUEsFBgAAAAAEAAQA8wAAAIsFAAAAAA==&#10;" strokeweight=".26467mm">
              <w10:wrap anchorx="margin"/>
            </v:shape>
          </w:pict>
        </mc:Fallback>
      </mc:AlternateContent>
    </w:r>
  </w:p>
  <w:bookmarkEnd w:id="1"/>
  <w:bookmarkEnd w:id="2"/>
  <w:p w:rsidR="00983BC6" w:rsidRDefault="00983B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89115B"/>
    <w:multiLevelType w:val="hybridMultilevel"/>
    <w:tmpl w:val="D57A6B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14019B2"/>
    <w:multiLevelType w:val="hybridMultilevel"/>
    <w:tmpl w:val="70AACE16"/>
    <w:lvl w:ilvl="0" w:tplc="4BB85BC8">
      <w:numFmt w:val="bullet"/>
      <w:lvlText w:val=""/>
      <w:lvlJc w:val="left"/>
      <w:pPr>
        <w:ind w:left="1005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4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5" w15:restartNumberingAfterBreak="0">
    <w:nsid w:val="4CB744FD"/>
    <w:multiLevelType w:val="multilevel"/>
    <w:tmpl w:val="9086EDA0"/>
    <w:numStyleLink w:val="111111"/>
  </w:abstractNum>
  <w:abstractNum w:abstractNumId="6" w15:restartNumberingAfterBreak="0">
    <w:nsid w:val="52D579E4"/>
    <w:multiLevelType w:val="hybridMultilevel"/>
    <w:tmpl w:val="D57A6B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8C334E"/>
    <w:multiLevelType w:val="hybridMultilevel"/>
    <w:tmpl w:val="F1D295C4"/>
    <w:lvl w:ilvl="0" w:tplc="2FC87C32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6E4D46D3"/>
    <w:multiLevelType w:val="hybridMultilevel"/>
    <w:tmpl w:val="BE822C3C"/>
    <w:lvl w:ilvl="0" w:tplc="5C28FD8E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5"/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5">
    <w:abstractNumId w:val="6"/>
  </w:num>
  <w:num w:numId="6">
    <w:abstractNumId w:val="0"/>
  </w:num>
  <w:num w:numId="7">
    <w:abstractNumId w:val="8"/>
  </w:num>
  <w:num w:numId="8">
    <w:abstractNumId w:val="3"/>
  </w:num>
  <w:num w:numId="9">
    <w:abstractNumId w:val="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0CE"/>
    <w:rsid w:val="00074ECF"/>
    <w:rsid w:val="000C32E8"/>
    <w:rsid w:val="0011379C"/>
    <w:rsid w:val="00135754"/>
    <w:rsid w:val="001664D9"/>
    <w:rsid w:val="00190622"/>
    <w:rsid w:val="001E3928"/>
    <w:rsid w:val="0020552B"/>
    <w:rsid w:val="00242AD2"/>
    <w:rsid w:val="00252E0F"/>
    <w:rsid w:val="00254F99"/>
    <w:rsid w:val="00272EB4"/>
    <w:rsid w:val="002C24AD"/>
    <w:rsid w:val="002D01D2"/>
    <w:rsid w:val="002F16C5"/>
    <w:rsid w:val="003769EA"/>
    <w:rsid w:val="00441FDA"/>
    <w:rsid w:val="00454E78"/>
    <w:rsid w:val="004C60CE"/>
    <w:rsid w:val="00510578"/>
    <w:rsid w:val="00521DEB"/>
    <w:rsid w:val="00541CF7"/>
    <w:rsid w:val="005E08DE"/>
    <w:rsid w:val="005F49BA"/>
    <w:rsid w:val="00633552"/>
    <w:rsid w:val="007024C7"/>
    <w:rsid w:val="00795C8A"/>
    <w:rsid w:val="00891570"/>
    <w:rsid w:val="0089387B"/>
    <w:rsid w:val="008E3F8E"/>
    <w:rsid w:val="00941474"/>
    <w:rsid w:val="00952B71"/>
    <w:rsid w:val="00975B29"/>
    <w:rsid w:val="00983BC6"/>
    <w:rsid w:val="009A3263"/>
    <w:rsid w:val="009B6732"/>
    <w:rsid w:val="009D6322"/>
    <w:rsid w:val="009F42D9"/>
    <w:rsid w:val="00A068E9"/>
    <w:rsid w:val="00A362B1"/>
    <w:rsid w:val="00A648ED"/>
    <w:rsid w:val="00A70051"/>
    <w:rsid w:val="00AD4B1A"/>
    <w:rsid w:val="00B51638"/>
    <w:rsid w:val="00B83DA8"/>
    <w:rsid w:val="00C16887"/>
    <w:rsid w:val="00C963DB"/>
    <w:rsid w:val="00CD5D1F"/>
    <w:rsid w:val="00D0459A"/>
    <w:rsid w:val="00D1189C"/>
    <w:rsid w:val="00D538C1"/>
    <w:rsid w:val="00D57861"/>
    <w:rsid w:val="00D84997"/>
    <w:rsid w:val="00DA2615"/>
    <w:rsid w:val="00DD239F"/>
    <w:rsid w:val="00E6545E"/>
    <w:rsid w:val="00E8531A"/>
    <w:rsid w:val="00EF1318"/>
    <w:rsid w:val="00F22B98"/>
    <w:rsid w:val="00F64FAA"/>
    <w:rsid w:val="00F92808"/>
    <w:rsid w:val="00FC1896"/>
    <w:rsid w:val="00FE4D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8DA2EA1"/>
  <w15:chartTrackingRefBased/>
  <w15:docId w15:val="{589BE2EE-3B01-4FFC-B28C-43A8E4D707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60CE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customStyle="1" w:styleId="MTDisplayEquation">
    <w:name w:val="MTDisplayEquation"/>
    <w:basedOn w:val="Normal"/>
    <w:next w:val="Normal"/>
    <w:link w:val="MTDisplayEquationChar"/>
    <w:rsid w:val="004C60CE"/>
    <w:pPr>
      <w:tabs>
        <w:tab w:val="center" w:pos="4160"/>
        <w:tab w:val="right" w:pos="8300"/>
      </w:tabs>
      <w:spacing w:after="0" w:line="240" w:lineRule="auto"/>
    </w:pPr>
    <w:rPr>
      <w:rFonts w:ascii="Times New Roman" w:eastAsia="Times New Roman" w:hAnsi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4C60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60CE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C60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60CE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4C60C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54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45E"/>
    <w:rPr>
      <w:rFonts w:ascii="Segoe UI" w:eastAsia="Calibri" w:hAnsi="Segoe UI" w:cs="Segoe UI"/>
      <w:sz w:val="18"/>
      <w:szCs w:val="18"/>
      <w:lang w:val="en-US"/>
    </w:rPr>
  </w:style>
  <w:style w:type="paragraph" w:styleId="NormalWeb">
    <w:name w:val="Normal (Web)"/>
    <w:basedOn w:val="Normal"/>
    <w:uiPriority w:val="99"/>
    <w:semiHidden/>
    <w:unhideWhenUsed/>
    <w:rsid w:val="00FC189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zh-CN"/>
    </w:rPr>
  </w:style>
  <w:style w:type="table" w:styleId="TableGrid">
    <w:name w:val="Table Grid"/>
    <w:basedOn w:val="TableNormal"/>
    <w:uiPriority w:val="59"/>
    <w:rsid w:val="00541CF7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DA2615"/>
    <w:rPr>
      <w:rFonts w:eastAsia="Times New Roman" w:cs="Times New Roman"/>
      <w:sz w:val="26"/>
      <w:szCs w:val="26"/>
      <w:lang w:val="en-US"/>
    </w:rPr>
  </w:style>
  <w:style w:type="numbering" w:styleId="111111">
    <w:name w:val="Outline List 2"/>
    <w:basedOn w:val="NoList"/>
    <w:rsid w:val="00510578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340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8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5</Words>
  <Characters>105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5T06:49:00Z</cp:lastPrinted>
  <dcterms:created xsi:type="dcterms:W3CDTF">2019-05-15T06:52:00Z</dcterms:created>
  <dcterms:modified xsi:type="dcterms:W3CDTF">2019-05-15T06:52:00Z</dcterms:modified>
</cp:coreProperties>
</file>